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13"/>
  </p:notesMasterIdLst>
  <p:handoutMasterIdLst>
    <p:handoutMasterId r:id="rId14"/>
  </p:handoutMasterIdLst>
  <p:sldIdLst>
    <p:sldId id="258" r:id="rId2"/>
    <p:sldId id="272" r:id="rId3"/>
    <p:sldId id="280" r:id="rId4"/>
    <p:sldId id="283" r:id="rId5"/>
    <p:sldId id="282" r:id="rId6"/>
    <p:sldId id="284" r:id="rId7"/>
    <p:sldId id="285" r:id="rId8"/>
    <p:sldId id="287" r:id="rId9"/>
    <p:sldId id="288" r:id="rId10"/>
    <p:sldId id="289" r:id="rId11"/>
    <p:sldId id="290" r:id="rId12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-35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7FE7F000-1B37-4E89-A464-935599F6AB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730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806BE0FE-73F7-4259-A490-5EF814378E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3559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C213F7-BE7B-484D-8E38-3FF913E0AC81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4375"/>
            <a:ext cx="4757738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3EC59C-80FD-4E9E-8160-EC16ACF89B70}" type="slidenum">
              <a:rPr lang="en-US"/>
              <a:pPr/>
              <a:t>2</a:t>
            </a:fld>
            <a:endParaRPr lang="en-US"/>
          </a:p>
        </p:txBody>
      </p:sp>
      <p:sp>
        <p:nvSpPr>
          <p:cNvPr id="346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5B9AA79-1564-479F-958B-300B7723C6B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DFF2B5-AB2E-48A8-9047-E6F55DB164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AB7DD82-4B29-4F00-8BE7-9B9FB1222B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D65FAD8-1EF4-49FD-B7BB-0829AE2788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019BFB-F9E5-4F08-999C-A08191E501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E90B483-29AE-4528-805B-D3D169D141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808EEA2-5775-47C6-933B-34BA506E1C7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1C14FF9-0FDA-4166-8E83-AB7F657578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25CE85-0B09-400E-B49F-AA503249FF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B3B797-F142-40D7-B85D-A0980F02C4A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4F90DE0-620D-4CFB-AA0D-1B5E951A95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/>
              <a:t>MER144: Machine Design</a:t>
            </a:r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7C5064AC-C892-4D35-881A-16C4475B5AF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0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11" Type="http://schemas.openxmlformats.org/officeDocument/2006/relationships/image" Target="../media/image18.png"/><Relationship Id="rId5" Type="http://schemas.openxmlformats.org/officeDocument/2006/relationships/image" Target="../media/image13.png"/><Relationship Id="rId15" Type="http://schemas.openxmlformats.org/officeDocument/2006/relationships/image" Target="../media/image22.png"/><Relationship Id="rId10" Type="http://schemas.openxmlformats.org/officeDocument/2006/relationships/image" Target="../media/image17.png"/><Relationship Id="rId4" Type="http://schemas.openxmlformats.org/officeDocument/2006/relationships/image" Target="../media/image12.png"/><Relationship Id="rId9" Type="http://schemas.openxmlformats.org/officeDocument/2006/relationships/image" Target="../media/image16.wmf"/><Relationship Id="rId1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me.union.edu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www.union.edu/" TargetMode="External"/><Relationship Id="rId4" Type="http://schemas.openxmlformats.org/officeDocument/2006/relationships/hyperlink" Target="http://rbb.union.edu/courses/mer311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File:Deepwater_Horizon_oil_spill_-_May_24,_2010_-_with_locator.jpg" TargetMode="Externa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>
          <a:ln/>
        </p:spPr>
        <p:txBody>
          <a:bodyPr/>
          <a:lstStyle/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784D54C9-EE26-4281-934B-33BB515362F7}" type="slidenum">
              <a:rPr lang="en-US"/>
              <a:pPr/>
              <a:t>1</a:t>
            </a:fld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70104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LECTURE OUTLINE  </a:t>
            </a:r>
            <a:br>
              <a:rPr lang="en-US" sz="2400"/>
            </a:br>
            <a:endParaRPr lang="en-US" sz="2400"/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/>
              <a:t>  Course Overview</a:t>
            </a:r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/>
              <a:t>  Stress-Strain Rela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Oval 28"/>
          <p:cNvSpPr/>
          <p:nvPr/>
        </p:nvSpPr>
        <p:spPr bwMode="auto">
          <a:xfrm rot="19774071">
            <a:off x="5257377" y="1918417"/>
            <a:ext cx="457200" cy="293208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1843822"/>
            <a:ext cx="2971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the structure and loading shown, determine the maximum stress in the structure.</a:t>
            </a:r>
            <a:endParaRPr lang="en-US" sz="2000" dirty="0"/>
          </a:p>
        </p:txBody>
      </p:sp>
      <p:cxnSp>
        <p:nvCxnSpPr>
          <p:cNvPr id="9" name="Straight Connector 8"/>
          <p:cNvCxnSpPr/>
          <p:nvPr/>
        </p:nvCxnSpPr>
        <p:spPr bwMode="auto">
          <a:xfrm rot="1800000">
            <a:off x="5350409" y="2514600"/>
            <a:ext cx="1828800" cy="0"/>
          </a:xfrm>
          <a:prstGeom prst="line">
            <a:avLst/>
          </a:prstGeom>
          <a:solidFill>
            <a:schemeClr val="accent1"/>
          </a:solidFill>
          <a:ln w="101600" cap="rnd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-1800000">
            <a:off x="5348232" y="3425979"/>
            <a:ext cx="1828800" cy="0"/>
          </a:xfrm>
          <a:prstGeom prst="line">
            <a:avLst/>
          </a:prstGeom>
          <a:solidFill>
            <a:schemeClr val="accent1"/>
          </a:solidFill>
          <a:ln w="101600" cap="rnd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H="1">
            <a:off x="5472915" y="3883179"/>
            <a:ext cx="0" cy="914400"/>
          </a:xfrm>
          <a:prstGeom prst="line">
            <a:avLst/>
          </a:prstGeom>
          <a:solidFill>
            <a:schemeClr val="accent1"/>
          </a:solidFill>
          <a:ln w="101600" cap="rnd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5470738" y="1143000"/>
            <a:ext cx="0" cy="838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7162800" y="3021981"/>
            <a:ext cx="12192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4114800" y="2149107"/>
            <a:ext cx="1237468" cy="7309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V="1">
            <a:off x="5472915" y="914400"/>
            <a:ext cx="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rot="7200000" flipV="1">
            <a:off x="8514898" y="3714614"/>
            <a:ext cx="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rot="-7200000" flipV="1">
            <a:off x="4010721" y="2867370"/>
            <a:ext cx="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3971171" y="2603092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26" name="TextBox 25"/>
          <p:cNvSpPr txBox="1"/>
          <p:nvPr/>
        </p:nvSpPr>
        <p:spPr>
          <a:xfrm>
            <a:off x="8242087" y="3386021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27" name="TextBox 26"/>
          <p:cNvSpPr txBox="1"/>
          <p:nvPr/>
        </p:nvSpPr>
        <p:spPr>
          <a:xfrm>
            <a:off x="5445374" y="1066800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9895" y="2691292"/>
            <a:ext cx="114300" cy="24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0890" y="3539118"/>
            <a:ext cx="130452" cy="24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6882" y="845537"/>
            <a:ext cx="146610" cy="24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Oval 27"/>
          <p:cNvSpPr/>
          <p:nvPr/>
        </p:nvSpPr>
        <p:spPr bwMode="auto">
          <a:xfrm>
            <a:off x="5440258" y="4759479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5440258" y="2026919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7016426" y="2930679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5440258" y="3828914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102860" y="17804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45" name="TextBox 44"/>
          <p:cNvSpPr txBox="1"/>
          <p:nvPr/>
        </p:nvSpPr>
        <p:spPr>
          <a:xfrm>
            <a:off x="6593682" y="284317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46" name="TextBox 45"/>
          <p:cNvSpPr txBox="1"/>
          <p:nvPr/>
        </p:nvSpPr>
        <p:spPr>
          <a:xfrm>
            <a:off x="5102860" y="3728514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sp>
        <p:nvSpPr>
          <p:cNvPr id="47" name="TextBox 46"/>
          <p:cNvSpPr txBox="1"/>
          <p:nvPr/>
        </p:nvSpPr>
        <p:spPr>
          <a:xfrm>
            <a:off x="5140482" y="4651081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</a:t>
            </a:r>
            <a:endParaRPr lang="en-US" sz="1200" dirty="0"/>
          </a:p>
        </p:txBody>
      </p:sp>
      <p:cxnSp>
        <p:nvCxnSpPr>
          <p:cNvPr id="31" name="Straight Arrow Connector 30"/>
          <p:cNvCxnSpPr>
            <a:stCxn id="28" idx="5"/>
          </p:cNvCxnSpPr>
          <p:nvPr/>
        </p:nvCxnSpPr>
        <p:spPr bwMode="auto">
          <a:xfrm>
            <a:off x="5505299" y="4824520"/>
            <a:ext cx="330351" cy="7380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0" name="Straight Arrow Connector 49"/>
          <p:cNvCxnSpPr/>
          <p:nvPr/>
        </p:nvCxnSpPr>
        <p:spPr bwMode="auto">
          <a:xfrm flipH="1">
            <a:off x="4618038" y="3867014"/>
            <a:ext cx="864560" cy="55258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5622925" y="1719772"/>
            <a:ext cx="425450" cy="26518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 flipV="1">
            <a:off x="7162800" y="2614905"/>
            <a:ext cx="425450" cy="26518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5908857" y="1810621"/>
            <a:ext cx="1519782" cy="9189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sm" len="sm"/>
            <a:tailEnd type="arrow" w="sm" len="sm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 rot="60000">
            <a:off x="5597245" y="3953607"/>
            <a:ext cx="425450" cy="2241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5908857" y="3180348"/>
            <a:ext cx="1481659" cy="8853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sm" len="sm"/>
            <a:tailEnd type="arrow" w="sm" len="sm"/>
          </a:ln>
          <a:effectLst/>
        </p:spPr>
      </p:cxnSp>
      <p:sp useBgFill="1">
        <p:nvSpPr>
          <p:cNvPr id="35" name="TextBox 34"/>
          <p:cNvSpPr txBox="1"/>
          <p:nvPr/>
        </p:nvSpPr>
        <p:spPr>
          <a:xfrm>
            <a:off x="6457428" y="2103119"/>
            <a:ext cx="441146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3m</a:t>
            </a:r>
            <a:endParaRPr lang="en-US" sz="1200" dirty="0"/>
          </a:p>
        </p:txBody>
      </p:sp>
      <p:sp useBgFill="1">
        <p:nvSpPr>
          <p:cNvPr id="36" name="TextBox 35"/>
          <p:cNvSpPr txBox="1"/>
          <p:nvPr/>
        </p:nvSpPr>
        <p:spPr>
          <a:xfrm>
            <a:off x="6324600" y="3606180"/>
            <a:ext cx="441146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3m</a:t>
            </a:r>
            <a:endParaRPr lang="en-US" sz="1200" dirty="0"/>
          </a:p>
        </p:txBody>
      </p:sp>
      <p:cxnSp>
        <p:nvCxnSpPr>
          <p:cNvPr id="48" name="Straight Connector 47"/>
          <p:cNvCxnSpPr/>
          <p:nvPr/>
        </p:nvCxnSpPr>
        <p:spPr bwMode="auto">
          <a:xfrm rot="60000">
            <a:off x="5561380" y="4839375"/>
            <a:ext cx="425450" cy="2241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5835650" y="4105692"/>
            <a:ext cx="0" cy="88393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sm" len="sm"/>
            <a:tailEnd type="arrow" w="sm" len="sm"/>
          </a:ln>
          <a:effectLst/>
        </p:spPr>
      </p:cxnSp>
      <p:sp useBgFill="1">
        <p:nvSpPr>
          <p:cNvPr id="37" name="TextBox 36"/>
          <p:cNvSpPr txBox="1"/>
          <p:nvPr/>
        </p:nvSpPr>
        <p:spPr>
          <a:xfrm>
            <a:off x="5615077" y="4374082"/>
            <a:ext cx="441146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2m</a:t>
            </a:r>
            <a:endParaRPr lang="en-US" sz="12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1218" y="4419600"/>
            <a:ext cx="25908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854" y="5219700"/>
            <a:ext cx="26098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5551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11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 bwMode="auto">
          <a:xfrm rot="1800000">
            <a:off x="4734191" y="3048000"/>
            <a:ext cx="1828800" cy="0"/>
          </a:xfrm>
          <a:prstGeom prst="line">
            <a:avLst/>
          </a:prstGeom>
          <a:solidFill>
            <a:schemeClr val="accent1"/>
          </a:solidFill>
          <a:ln w="101600" cap="rnd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-1800000">
            <a:off x="4732014" y="3959379"/>
            <a:ext cx="1828800" cy="0"/>
          </a:xfrm>
          <a:prstGeom prst="line">
            <a:avLst/>
          </a:prstGeom>
          <a:solidFill>
            <a:schemeClr val="accent1"/>
          </a:solidFill>
          <a:ln w="101600" cap="rnd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H="1">
            <a:off x="4856697" y="4416579"/>
            <a:ext cx="0" cy="914400"/>
          </a:xfrm>
          <a:prstGeom prst="line">
            <a:avLst/>
          </a:prstGeom>
          <a:solidFill>
            <a:schemeClr val="accent1"/>
          </a:solidFill>
          <a:ln w="101600" cap="rnd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H="1" flipV="1">
            <a:off x="4850466" y="443012"/>
            <a:ext cx="4055" cy="20715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6546582" y="3555381"/>
            <a:ext cx="12192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3498582" y="2682507"/>
            <a:ext cx="1237468" cy="7309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V="1">
            <a:off x="4842063" y="214412"/>
            <a:ext cx="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rot="7200000" flipV="1">
            <a:off x="7898680" y="4248014"/>
            <a:ext cx="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rot="-7200000" flipV="1">
            <a:off x="3394503" y="3400770"/>
            <a:ext cx="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3354953" y="3136492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26" name="TextBox 25"/>
          <p:cNvSpPr txBox="1"/>
          <p:nvPr/>
        </p:nvSpPr>
        <p:spPr>
          <a:xfrm>
            <a:off x="7625869" y="3919421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27" name="TextBox 26"/>
          <p:cNvSpPr txBox="1"/>
          <p:nvPr/>
        </p:nvSpPr>
        <p:spPr>
          <a:xfrm>
            <a:off x="4836279" y="408800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3677" y="3224692"/>
            <a:ext cx="114300" cy="24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4672" y="4072518"/>
            <a:ext cx="130452" cy="24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081" y="151805"/>
            <a:ext cx="146610" cy="24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Oval 27"/>
          <p:cNvSpPr/>
          <p:nvPr/>
        </p:nvSpPr>
        <p:spPr bwMode="auto">
          <a:xfrm>
            <a:off x="4824040" y="5292879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4824040" y="2560319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6400208" y="3464079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4824040" y="4362314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693967" y="27710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45" name="TextBox 44"/>
          <p:cNvSpPr txBox="1"/>
          <p:nvPr/>
        </p:nvSpPr>
        <p:spPr>
          <a:xfrm>
            <a:off x="5977464" y="337657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46" name="TextBox 45"/>
          <p:cNvSpPr txBox="1"/>
          <p:nvPr/>
        </p:nvSpPr>
        <p:spPr>
          <a:xfrm>
            <a:off x="4486642" y="4261914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sp>
        <p:nvSpPr>
          <p:cNvPr id="47" name="TextBox 46"/>
          <p:cNvSpPr txBox="1"/>
          <p:nvPr/>
        </p:nvSpPr>
        <p:spPr>
          <a:xfrm>
            <a:off x="4524264" y="5184481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</a:t>
            </a:r>
            <a:endParaRPr lang="en-US" sz="1200" dirty="0"/>
          </a:p>
        </p:txBody>
      </p:sp>
      <p:cxnSp>
        <p:nvCxnSpPr>
          <p:cNvPr id="31" name="Straight Arrow Connector 30"/>
          <p:cNvCxnSpPr>
            <a:stCxn id="28" idx="5"/>
          </p:cNvCxnSpPr>
          <p:nvPr/>
        </p:nvCxnSpPr>
        <p:spPr bwMode="auto">
          <a:xfrm>
            <a:off x="4889081" y="5357920"/>
            <a:ext cx="330351" cy="7380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0" name="Straight Arrow Connector 49"/>
          <p:cNvCxnSpPr/>
          <p:nvPr/>
        </p:nvCxnSpPr>
        <p:spPr bwMode="auto">
          <a:xfrm flipH="1">
            <a:off x="4001820" y="4400414"/>
            <a:ext cx="864560" cy="55258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5006707" y="2253172"/>
            <a:ext cx="425450" cy="26518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 flipV="1">
            <a:off x="6546582" y="3148305"/>
            <a:ext cx="425450" cy="26518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5292639" y="2344021"/>
            <a:ext cx="1519782" cy="9189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sm" len="sm"/>
            <a:tailEnd type="arrow" w="sm" len="sm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 rot="60000">
            <a:off x="4981027" y="4487007"/>
            <a:ext cx="425450" cy="2241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5292639" y="3713748"/>
            <a:ext cx="1481659" cy="8853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sm" len="sm"/>
            <a:tailEnd type="arrow" w="sm" len="sm"/>
          </a:ln>
          <a:effectLst/>
        </p:spPr>
      </p:cxnSp>
      <p:sp useBgFill="1">
        <p:nvSpPr>
          <p:cNvPr id="35" name="TextBox 34"/>
          <p:cNvSpPr txBox="1"/>
          <p:nvPr/>
        </p:nvSpPr>
        <p:spPr>
          <a:xfrm>
            <a:off x="5841210" y="2636519"/>
            <a:ext cx="441146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3m</a:t>
            </a:r>
            <a:endParaRPr lang="en-US" sz="1200" dirty="0"/>
          </a:p>
        </p:txBody>
      </p:sp>
      <p:sp useBgFill="1">
        <p:nvSpPr>
          <p:cNvPr id="36" name="TextBox 35"/>
          <p:cNvSpPr txBox="1"/>
          <p:nvPr/>
        </p:nvSpPr>
        <p:spPr>
          <a:xfrm>
            <a:off x="5708382" y="4139580"/>
            <a:ext cx="441146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3m</a:t>
            </a:r>
            <a:endParaRPr lang="en-US" sz="1200" dirty="0"/>
          </a:p>
        </p:txBody>
      </p:sp>
      <p:cxnSp>
        <p:nvCxnSpPr>
          <p:cNvPr id="48" name="Straight Connector 47"/>
          <p:cNvCxnSpPr/>
          <p:nvPr/>
        </p:nvCxnSpPr>
        <p:spPr bwMode="auto">
          <a:xfrm rot="60000">
            <a:off x="4945162" y="5372775"/>
            <a:ext cx="425450" cy="2241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5219432" y="4639092"/>
            <a:ext cx="0" cy="88393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sm" len="sm"/>
            <a:tailEnd type="arrow" w="sm" len="sm"/>
          </a:ln>
          <a:effectLst/>
        </p:spPr>
      </p:cxnSp>
      <p:sp useBgFill="1">
        <p:nvSpPr>
          <p:cNvPr id="37" name="TextBox 36"/>
          <p:cNvSpPr txBox="1"/>
          <p:nvPr/>
        </p:nvSpPr>
        <p:spPr>
          <a:xfrm>
            <a:off x="4998859" y="4907482"/>
            <a:ext cx="441146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2m</a:t>
            </a:r>
            <a:endParaRPr lang="en-US" sz="12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953000"/>
            <a:ext cx="25908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8636" y="5753100"/>
            <a:ext cx="26098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9" name="Straight Arrow Connector 48"/>
          <p:cNvCxnSpPr/>
          <p:nvPr/>
        </p:nvCxnSpPr>
        <p:spPr bwMode="auto">
          <a:xfrm flipH="1">
            <a:off x="4900241" y="2095500"/>
            <a:ext cx="808141" cy="46481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>
            <a:off x="4486642" y="2385765"/>
            <a:ext cx="285753" cy="1697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>
            <a:off x="4856697" y="1981200"/>
            <a:ext cx="8631" cy="5163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>
            <a:off x="4148347" y="2198938"/>
            <a:ext cx="285753" cy="1697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>
            <a:off x="4074319" y="2149901"/>
            <a:ext cx="285753" cy="1697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>
            <a:off x="4856697" y="685799"/>
            <a:ext cx="8631" cy="12487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>
            <a:off x="4856363" y="584509"/>
            <a:ext cx="8631" cy="12487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58" name="Straight Arrow Connector 57"/>
          <p:cNvCxnSpPr/>
          <p:nvPr/>
        </p:nvCxnSpPr>
        <p:spPr bwMode="auto">
          <a:xfrm flipH="1">
            <a:off x="4342142" y="2623967"/>
            <a:ext cx="476397" cy="28955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 flipH="1">
            <a:off x="4255023" y="2682700"/>
            <a:ext cx="476397" cy="28955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049" name="Object 2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782572"/>
              </p:ext>
            </p:extLst>
          </p:nvPr>
        </p:nvGraphicFramePr>
        <p:xfrm>
          <a:off x="1187450" y="3890963"/>
          <a:ext cx="6111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8" imgW="444240" imgH="241200" progId="Equation.DSMT4">
                  <p:embed/>
                </p:oleObj>
              </mc:Choice>
              <mc:Fallback>
                <p:oleObj name="Equation" r:id="rId8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7450" y="3890963"/>
                        <a:ext cx="61118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0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9709" y="3012761"/>
            <a:ext cx="8191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0745" y="1975725"/>
            <a:ext cx="98107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5540" y="878405"/>
            <a:ext cx="96202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9848" y="1809038"/>
            <a:ext cx="80010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2" name="Picture 1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0128" y="2378661"/>
            <a:ext cx="71437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727979"/>
            <a:ext cx="60960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8473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0CDBF97-5686-4B25-822C-5E4350BD2103}" type="slidenum">
              <a:rPr lang="en-US"/>
              <a:pPr/>
              <a:t>2</a:t>
            </a:fld>
            <a:endParaRPr lang="en-US"/>
          </a:p>
        </p:txBody>
      </p:sp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Website</a:t>
            </a:r>
          </a:p>
        </p:txBody>
      </p:sp>
      <p:sp>
        <p:nvSpPr>
          <p:cNvPr id="332805" name="Text Box 5"/>
          <p:cNvSpPr txBox="1">
            <a:spLocks noChangeArrowheads="1"/>
          </p:cNvSpPr>
          <p:nvPr/>
        </p:nvSpPr>
        <p:spPr bwMode="auto">
          <a:xfrm>
            <a:off x="2631281" y="3209365"/>
            <a:ext cx="3881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990000"/>
                </a:solidFill>
                <a:latin typeface="Verdana" pitchFamily="34" charset="0"/>
                <a:hlinkClick r:id="rId3"/>
              </a:rPr>
              <a:t>http://me.union.edu</a:t>
            </a:r>
            <a:r>
              <a:rPr lang="en-US" sz="2400" b="1" dirty="0">
                <a:solidFill>
                  <a:srgbClr val="990000"/>
                </a:solidFill>
                <a:latin typeface="Verdana" pitchFamily="34" charset="0"/>
              </a:rPr>
              <a:t> </a:t>
            </a:r>
          </a:p>
        </p:txBody>
      </p:sp>
      <p:sp>
        <p:nvSpPr>
          <p:cNvPr id="332806" name="Text Box 6"/>
          <p:cNvSpPr txBox="1">
            <a:spLocks noChangeArrowheads="1"/>
          </p:cNvSpPr>
          <p:nvPr/>
        </p:nvSpPr>
        <p:spPr bwMode="auto">
          <a:xfrm>
            <a:off x="1037218" y="2294964"/>
            <a:ext cx="70695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990000"/>
                </a:solidFill>
                <a:latin typeface="Verdana" pitchFamily="34" charset="0"/>
                <a:hlinkClick r:id="rId4"/>
              </a:rPr>
              <a:t>http</a:t>
            </a:r>
            <a:r>
              <a:rPr lang="en-US" sz="2400" b="1" dirty="0" smtClean="0">
                <a:solidFill>
                  <a:srgbClr val="990000"/>
                </a:solidFill>
                <a:latin typeface="Verdana" pitchFamily="34" charset="0"/>
                <a:hlinkClick r:id="rId4"/>
              </a:rPr>
              <a:t>://rbb.union.edu/courses/mer311 </a:t>
            </a:r>
            <a:endParaRPr lang="en-US" sz="2400" b="1" dirty="0">
              <a:solidFill>
                <a:srgbClr val="990000"/>
              </a:solidFill>
              <a:latin typeface="Verdana" pitchFamily="34" charset="0"/>
            </a:endParaRPr>
          </a:p>
        </p:txBody>
      </p:sp>
      <p:sp>
        <p:nvSpPr>
          <p:cNvPr id="332807" name="Text Box 7"/>
          <p:cNvSpPr txBox="1">
            <a:spLocks noChangeArrowheads="1"/>
          </p:cNvSpPr>
          <p:nvPr/>
        </p:nvSpPr>
        <p:spPr bwMode="auto">
          <a:xfrm>
            <a:off x="2498725" y="4343400"/>
            <a:ext cx="4251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990000"/>
                </a:solidFill>
                <a:latin typeface="Verdana" pitchFamily="34" charset="0"/>
                <a:hlinkClick r:id="rId5"/>
              </a:rPr>
              <a:t>http://www.union.edu</a:t>
            </a:r>
            <a:r>
              <a:rPr lang="en-US" sz="2400" b="1">
                <a:solidFill>
                  <a:srgbClr val="990000"/>
                </a:solidFill>
                <a:latin typeface="Verdana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anced Mechanics Topic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Elasticity</a:t>
            </a:r>
          </a:p>
          <a:p>
            <a:pPr lvl="1"/>
            <a:r>
              <a:rPr lang="en-US" dirty="0" smtClean="0"/>
              <a:t>Isotropic</a:t>
            </a:r>
          </a:p>
          <a:p>
            <a:pPr lvl="1"/>
            <a:r>
              <a:rPr lang="en-US" dirty="0" err="1" smtClean="0"/>
              <a:t>Anisotripic</a:t>
            </a:r>
            <a:endParaRPr lang="en-US" dirty="0" smtClean="0"/>
          </a:p>
          <a:p>
            <a:r>
              <a:rPr lang="en-US" dirty="0" smtClean="0"/>
              <a:t>Plates &amp; Shells</a:t>
            </a:r>
          </a:p>
          <a:p>
            <a:r>
              <a:rPr lang="en-US" dirty="0" smtClean="0"/>
              <a:t>Plasticity</a:t>
            </a:r>
          </a:p>
          <a:p>
            <a:r>
              <a:rPr lang="en-US" dirty="0" smtClean="0"/>
              <a:t>Composite </a:t>
            </a:r>
            <a:r>
              <a:rPr lang="en-US" dirty="0" err="1" smtClean="0"/>
              <a:t>Mtl’s</a:t>
            </a:r>
            <a:endParaRPr lang="en-US" dirty="0" smtClean="0"/>
          </a:p>
          <a:p>
            <a:r>
              <a:rPr lang="en-US" dirty="0" smtClean="0"/>
              <a:t>Finite Element</a:t>
            </a:r>
          </a:p>
          <a:p>
            <a:r>
              <a:rPr lang="en-US" dirty="0" smtClean="0"/>
              <a:t>Fracture</a:t>
            </a:r>
          </a:p>
          <a:p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Adv Dynamics</a:t>
            </a:r>
          </a:p>
          <a:p>
            <a:pPr lvl="1"/>
            <a:r>
              <a:rPr lang="en-US" dirty="0" err="1" smtClean="0"/>
              <a:t>Lagrangian</a:t>
            </a:r>
            <a:endParaRPr lang="en-US" dirty="0" smtClean="0"/>
          </a:p>
          <a:p>
            <a:r>
              <a:rPr lang="en-US" dirty="0" err="1" smtClean="0"/>
              <a:t>Mechatronics</a:t>
            </a:r>
            <a:endParaRPr lang="en-US" dirty="0" smtClean="0"/>
          </a:p>
          <a:p>
            <a:r>
              <a:rPr lang="en-US" dirty="0" smtClean="0"/>
              <a:t>Design</a:t>
            </a:r>
          </a:p>
          <a:p>
            <a:r>
              <a:rPr lang="en-US" dirty="0" smtClean="0"/>
              <a:t>Optimizatio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725CE85-0B09-400E-B49F-AA503249FF1D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25602" name="Picture 2" descr="http://www.chem.info/uploadedImages/CHEM/News/2011/01/ci1-10BlowoutPreventer.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981200"/>
            <a:ext cx="5548174" cy="40386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685800" y="1524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990000"/>
                </a:solidFill>
              </a:rPr>
              <a:t>What are these and why did they capture the attention of our country and the world for almost three months in 2010?</a:t>
            </a:r>
            <a:endParaRPr lang="en-US" sz="2400" b="1" dirty="0">
              <a:solidFill>
                <a:srgbClr val="99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725CE85-0B09-400E-B49F-AA503249FF1D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1026" name="Picture 2" descr="http://brightcove.vo.llnwd.net/d9/unsecured/media/268012958001/268012958001_601939896001_BOP-Leaks1-flv-still.jpg?pubId=2680129580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2209800"/>
            <a:ext cx="4876800" cy="36576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609600" y="228600"/>
            <a:ext cx="7848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990000"/>
                </a:solidFill>
              </a:rPr>
              <a:t>A close up of what happened when they failed.  Do you know what they are now?</a:t>
            </a:r>
            <a:endParaRPr lang="en-US" sz="2800" dirty="0">
              <a:solidFill>
                <a:srgbClr val="99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725CE85-0B09-400E-B49F-AA503249FF1D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26626" name="Picture 2" descr="http://www.bettermsreport.com/wp-content/uploads/2010/05/oil-rig-fir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752600"/>
            <a:ext cx="5715000" cy="428625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609600" y="3048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990000"/>
                </a:solidFill>
              </a:rPr>
              <a:t>Five thousand feet above the failure, do you know what these are now? </a:t>
            </a:r>
            <a:endParaRPr lang="en-US" sz="2400" dirty="0">
              <a:solidFill>
                <a:srgbClr val="99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725CE85-0B09-400E-B49F-AA503249FF1D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27652" name="Picture 4" descr="http://t3.gstatic.com/images?q=tbn:ANd9GcT1RRVGKwiY31UgWv3U6J-NpXeZCOf0NHKWE0fF_T4i1DNDoMdzi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38800" y="1752600"/>
            <a:ext cx="3127130" cy="4191000"/>
          </a:xfrm>
          <a:prstGeom prst="rect">
            <a:avLst/>
          </a:prstGeom>
          <a:noFill/>
        </p:spPr>
      </p:pic>
      <p:pic>
        <p:nvPicPr>
          <p:cNvPr id="27654" name="Picture 6" descr="Deepwater Horizon oil spill - May 24, 2010 - with locator.jp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2362200"/>
            <a:ext cx="4191000" cy="321868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533400" y="38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990000"/>
                </a:solidFill>
              </a:rPr>
              <a:t>Who do you think is responsible?</a:t>
            </a:r>
            <a:endParaRPr lang="en-US" sz="2400" b="1" dirty="0">
              <a:solidFill>
                <a:srgbClr val="99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edesign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725CE85-0B09-400E-B49F-AA503249FF1D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29700" name="Picture 4" descr="C:\Documents and Settings\bucinelr\My Documents\Consulting\ADC\Cameron\Picture1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" y="1828800"/>
            <a:ext cx="5938531" cy="3799572"/>
          </a:xfrm>
          <a:prstGeom prst="rect">
            <a:avLst/>
          </a:prstGeom>
          <a:noFill/>
        </p:spPr>
      </p:pic>
      <p:pic>
        <p:nvPicPr>
          <p:cNvPr id="1026" name="Picture 2" descr="C:\Users\bucinelr\Screen Show\IMG_031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828800"/>
            <a:ext cx="3028777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 l="32291" t="20000" r="3125" b="8333"/>
          <a:stretch>
            <a:fillRect/>
          </a:stretch>
        </p:blipFill>
        <p:spPr bwMode="auto">
          <a:xfrm>
            <a:off x="152400" y="1447800"/>
            <a:ext cx="4191000" cy="2906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/>
          <a:srcRect l="14584" t="35333" r="81250" b="33333"/>
          <a:stretch>
            <a:fillRect/>
          </a:stretch>
        </p:blipFill>
        <p:spPr bwMode="auto">
          <a:xfrm>
            <a:off x="8382000" y="152400"/>
            <a:ext cx="58366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2133600" y="381000"/>
            <a:ext cx="48301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 smtClean="0">
                <a:latin typeface="Verdana" pitchFamily="34" charset="0"/>
              </a:rPr>
              <a:t>δ</a:t>
            </a:r>
            <a:r>
              <a:rPr lang="en-US" sz="2400" dirty="0" smtClean="0">
                <a:latin typeface="Verdana" pitchFamily="34" charset="0"/>
              </a:rPr>
              <a:t>y (Radial)</a:t>
            </a:r>
          </a:p>
          <a:p>
            <a:r>
              <a:rPr lang="en-US" sz="2400" dirty="0" smtClean="0">
                <a:latin typeface="Verdana" pitchFamily="34" charset="0"/>
              </a:rPr>
              <a:t>In The Inner and Outer Barrel</a:t>
            </a:r>
            <a:endParaRPr lang="en-US" sz="2400" dirty="0">
              <a:latin typeface="Verdan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86400" y="2209800"/>
            <a:ext cx="1941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Verdana" pitchFamily="34" charset="0"/>
              </a:rPr>
              <a:t>Without Sleeve</a:t>
            </a:r>
            <a:endParaRPr lang="en-US" dirty="0">
              <a:latin typeface="Verdana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rot="10800000">
            <a:off x="4495800" y="2362200"/>
            <a:ext cx="990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 cstate="print"/>
          <a:srcRect l="20833" t="20000" r="15625" b="8333"/>
          <a:stretch>
            <a:fillRect/>
          </a:stretch>
        </p:blipFill>
        <p:spPr bwMode="auto">
          <a:xfrm>
            <a:off x="4648200" y="3733800"/>
            <a:ext cx="4191000" cy="2954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600200" y="5486400"/>
            <a:ext cx="1564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Verdana" pitchFamily="34" charset="0"/>
              </a:rPr>
              <a:t>With Sleeve</a:t>
            </a:r>
            <a:endParaRPr lang="en-US" dirty="0">
              <a:latin typeface="Verdana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276600" y="5638800"/>
            <a:ext cx="1143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10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99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8A0000"/>
      </a:accent6>
      <a:hlink>
        <a:srgbClr val="990000"/>
      </a:hlink>
      <a:folHlink>
        <a:srgbClr val="990000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0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99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8A0000"/>
        </a:accent6>
        <a:hlink>
          <a:srgbClr val="9900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26</TotalTime>
  <Words>233</Words>
  <Application>Microsoft Office PowerPoint</Application>
  <PresentationFormat>On-screen Show (4:3)</PresentationFormat>
  <Paragraphs>78</Paragraphs>
  <Slides>1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Profile</vt:lpstr>
      <vt:lpstr>MathType 6.0 Equation</vt:lpstr>
      <vt:lpstr>MER311: Advanced Strength of Materials</vt:lpstr>
      <vt:lpstr>Course Website</vt:lpstr>
      <vt:lpstr>Advanced Mechanics Topics</vt:lpstr>
      <vt:lpstr>PowerPoint Presentation</vt:lpstr>
      <vt:lpstr>PowerPoint Presentation</vt:lpstr>
      <vt:lpstr>PowerPoint Presentation</vt:lpstr>
      <vt:lpstr>PowerPoint Presentation</vt:lpstr>
      <vt:lpstr>The Redesign</vt:lpstr>
      <vt:lpstr>PowerPoint Presentation</vt:lpstr>
      <vt:lpstr>Example</vt:lpstr>
      <vt:lpstr>Solution</vt:lpstr>
    </vt:vector>
  </TitlesOfParts>
  <Company>Union College, Mechanical Engineer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311 Lecture 1</dc:title>
  <dc:subject>Advanced Strength of Materials</dc:subject>
  <dc:creator>RBB</dc:creator>
  <cp:lastModifiedBy> </cp:lastModifiedBy>
  <cp:revision>63</cp:revision>
  <cp:lastPrinted>2016-03-29T15:24:54Z</cp:lastPrinted>
  <dcterms:created xsi:type="dcterms:W3CDTF">2000-05-18T05:09:09Z</dcterms:created>
  <dcterms:modified xsi:type="dcterms:W3CDTF">2016-03-29T20:58:48Z</dcterms:modified>
</cp:coreProperties>
</file>